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96" r:id="rId24"/>
    <p:sldId id="874" r:id="rId25"/>
    <p:sldId id="820" r:id="rId26"/>
    <p:sldId id="821" r:id="rId27"/>
    <p:sldId id="854" r:id="rId28"/>
    <p:sldId id="822" r:id="rId29"/>
    <p:sldId id="876" r:id="rId30"/>
    <p:sldId id="879" r:id="rId31"/>
    <p:sldId id="877" r:id="rId32"/>
    <p:sldId id="898" r:id="rId33"/>
    <p:sldId id="899" r:id="rId34"/>
    <p:sldId id="880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15" d="100"/>
          <a:sy n="115" d="100"/>
        </p:scale>
        <p:origin x="-14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752600"/>
            <a:ext cx="8001000" cy="33528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600" b="1" dirty="0" smtClean="0"/>
              <a:t>GCD’s &amp; linear combinations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 </a:t>
            </a:r>
            <a:r>
              <a:rPr lang="en-US" sz="5400" dirty="0" smtClean="0"/>
              <a:t>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i="1" dirty="0" smtClean="0"/>
              <a:t>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p,a</a:t>
            </a:r>
            <a:r>
              <a:rPr lang="en-US" sz="5400" dirty="0">
                <a:solidFill>
                  <a:srgbClr val="0000CC"/>
                </a:solidFill>
              </a:rPr>
              <a:t>) = 1</a:t>
            </a:r>
            <a:r>
              <a:rPr lang="en-US" sz="5400" dirty="0"/>
              <a:t> or </a:t>
            </a:r>
            <a:r>
              <a:rPr lang="en-US" sz="5400" dirty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proof:</a:t>
            </a:r>
            <a:r>
              <a:rPr lang="en-US" sz="4400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5M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c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 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6200" y="2362200"/>
            <a:ext cx="8991600" cy="2895600"/>
          </a:xfrm>
          <a:prstGeom prst="rect">
            <a:avLst/>
          </a:prstGeom>
          <a:noFill/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0000E5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0000E5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76448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8100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</a:t>
            </a:r>
            <a:r>
              <a:rPr lang="en-US" sz="4400" dirty="0" smtClean="0"/>
              <a:t>+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00CC"/>
                </a:solidFill>
              </a:rPr>
              <a:t>-</a:t>
            </a:r>
            <a:r>
              <a:rPr lang="en-US" sz="4400" dirty="0">
                <a:solidFill>
                  <a:srgbClr val="0000CC"/>
                </a:solidFill>
              </a:rPr>
              <a:t>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81</TotalTime>
  <Words>2000</Words>
  <Application>Microsoft Macintosh PowerPoint</Application>
  <PresentationFormat>On-screen Show (4:3)</PresentationFormat>
  <Paragraphs>304</Paragraphs>
  <Slides>34</Slides>
  <Notes>28</Notes>
  <HiddenSlides>1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&gt; 0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55</cp:revision>
  <cp:lastPrinted>2012-03-05T00:12:54Z</cp:lastPrinted>
  <dcterms:created xsi:type="dcterms:W3CDTF">2011-03-02T16:56:28Z</dcterms:created>
  <dcterms:modified xsi:type="dcterms:W3CDTF">2012-03-05T18:18:53Z</dcterms:modified>
</cp:coreProperties>
</file>